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11" r:id="rId6"/>
    <p:sldId id="312" r:id="rId7"/>
    <p:sldId id="313" r:id="rId8"/>
    <p:sldId id="325" r:id="rId9"/>
    <p:sldId id="316" r:id="rId10"/>
    <p:sldId id="317" r:id="rId11"/>
    <p:sldId id="324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0/12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1 kg de poisson coûte 14 €, quel est le prix de 750 g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020324981"/>
              </p:ext>
            </p:extLst>
          </p:nvPr>
        </p:nvGraphicFramePr>
        <p:xfrm>
          <a:off x="4853576" y="3135085"/>
          <a:ext cx="2526937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7589"/>
                <a:gridCol w="1319348"/>
              </a:tblGrid>
              <a:tr h="327780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8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15</a:t>
                      </a:r>
                      <a:endParaRPr lang="fr-FR" sz="3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24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?</a:t>
                      </a:r>
                      <a:endParaRPr lang="fr-FR" sz="3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2000220" y="2028796"/>
            <a:ext cx="8828889" cy="70134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3600" dirty="0" smtClean="0"/>
              <a:t>Compléter ce tableau de proportionnalité</a:t>
            </a:r>
            <a:endParaRPr lang="fr-FR" sz="36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²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4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1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15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3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(4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+ 5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2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+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3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7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Augmenter de 15 % un nombre, c’est le multiplier par … ? 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08802" y="1963481"/>
            <a:ext cx="5217632" cy="7797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fr-FR" sz="4400" dirty="0" smtClean="0"/>
              <a:t>Calculer</a:t>
            </a:r>
            <a:endParaRPr lang="fr-FR" sz="4400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4585062" y="2913017"/>
          <a:ext cx="3985043" cy="2037806"/>
        </p:xfrm>
        <a:graphic>
          <a:graphicData uri="http://schemas.openxmlformats.org/presentationml/2006/ole">
            <p:oleObj spid="_x0000_s5121" name="Equation" r:id="rId3" imgW="837836" imgH="431613" progId="Equation.DSMT4">
              <p:embed/>
            </p:oleObj>
          </a:graphicData>
        </a:graphic>
      </p:graphicFrame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8858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77912371"/>
      </p:ext>
    </p:extLst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ZoneTexte 3"/>
              <p:cNvSpPr txBox="1"/>
              <p:nvPr/>
            </p:nvSpPr>
            <p:spPr>
              <a:xfrm>
                <a:off x="5133702" y="3148148"/>
                <a:ext cx="2259875" cy="1246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</a:rPr>
                            <m:t>36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</a:rPr>
                            <m:t>21</m:t>
                          </m:r>
                        </m:den>
                      </m:f>
                      <m:r>
                        <a:rPr lang="fr-FR" sz="4000" b="0" i="1" smtClean="0">
                          <a:latin typeface="Cambria Math"/>
                        </a:rPr>
                        <m:t> </m:t>
                      </m:r>
                      <m:r>
                        <a:rPr lang="fr-FR" sz="4000" b="0" i="1" smtClean="0">
                          <a:latin typeface="Cambria Math"/>
                          <a:ea typeface="Cambria Math"/>
                        </a:rPr>
                        <m:t>× </m:t>
                      </m:r>
                      <m:f>
                        <m:fPr>
                          <m:ctrlPr>
                            <a:rPr lang="fr-FR" sz="4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  <a:ea typeface="Cambria Math"/>
                            </a:rPr>
                            <m:t>14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  <a:ea typeface="Cambria Math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endParaRPr lang="fr-FR" sz="4000" dirty="0"/>
              </a:p>
            </p:txBody>
          </p:sp>
        </mc:Choice>
        <mc:Fallback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702" y="3148148"/>
                <a:ext cx="2259875" cy="12465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4283203" y="1989606"/>
            <a:ext cx="3851941" cy="1106291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fr-FR" sz="3600" dirty="0" smtClean="0"/>
              <a:t>Rendre irréductible</a:t>
            </a:r>
            <a:endParaRPr lang="fr-FR" sz="3600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12</TotalTime>
  <Words>123</Words>
  <Application>Microsoft Office PowerPoint</Application>
  <PresentationFormat>Personnalisé</PresentationFormat>
  <Paragraphs>35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62</cp:revision>
  <dcterms:created xsi:type="dcterms:W3CDTF">2017-10-13T11:15:43Z</dcterms:created>
  <dcterms:modified xsi:type="dcterms:W3CDTF">2022-12-10T10:29:55Z</dcterms:modified>
</cp:coreProperties>
</file>